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373A3A" w14:textId="77777777" w:rsidR="00473E7F" w:rsidRDefault="00D04E4E">
      <w:r>
        <w:t>Secondary Math III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__________</w:t>
      </w:r>
    </w:p>
    <w:p w14:paraId="0AC18BFB" w14:textId="77777777" w:rsidR="00D04E4E" w:rsidRDefault="00D04E4E">
      <w:r>
        <w:t>HW 10-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riod</w:t>
      </w:r>
      <w:proofErr w:type="gramStart"/>
      <w:r>
        <w:t>:_</w:t>
      </w:r>
      <w:proofErr w:type="gramEnd"/>
      <w:r>
        <w:t>____________</w:t>
      </w:r>
    </w:p>
    <w:p w14:paraId="3E23C58B" w14:textId="77777777" w:rsidR="00D04E4E" w:rsidRDefault="00D04E4E">
      <w:r>
        <w:t>Book 17.1</w:t>
      </w:r>
    </w:p>
    <w:p w14:paraId="7D5E4986" w14:textId="77777777" w:rsidR="00D04E4E" w:rsidRDefault="00ED6856">
      <w:r>
        <w:rPr>
          <w:b/>
          <w:noProof/>
        </w:rPr>
        <w:drawing>
          <wp:anchor distT="0" distB="0" distL="114300" distR="114300" simplePos="0" relativeHeight="251662336" behindDoc="1" locked="0" layoutInCell="1" allowOverlap="1" wp14:anchorId="58471808" wp14:editId="3A71CB7D">
            <wp:simplePos x="0" y="0"/>
            <wp:positionH relativeFrom="column">
              <wp:posOffset>2608580</wp:posOffset>
            </wp:positionH>
            <wp:positionV relativeFrom="paragraph">
              <wp:posOffset>149860</wp:posOffset>
            </wp:positionV>
            <wp:extent cx="1849718" cy="1828800"/>
            <wp:effectExtent l="0" t="0" r="5080" b="0"/>
            <wp:wrapNone/>
            <wp:docPr id="7" name="Picture 7" descr="Macintosh HD:Users:wstone:Desktop:Screen Shot 2015-02-23 at 1.44.2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wstone:Desktop:Screen Shot 2015-02-23 at 1.44.29 PM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1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378654" w14:textId="77777777" w:rsidR="00D04E4E" w:rsidRDefault="00ED6856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3360" behindDoc="1" locked="0" layoutInCell="1" allowOverlap="1" wp14:anchorId="3A98596B" wp14:editId="01AB4401">
            <wp:simplePos x="0" y="0"/>
            <wp:positionH relativeFrom="column">
              <wp:posOffset>4686300</wp:posOffset>
            </wp:positionH>
            <wp:positionV relativeFrom="paragraph">
              <wp:posOffset>85726</wp:posOffset>
            </wp:positionV>
            <wp:extent cx="1943195" cy="2171700"/>
            <wp:effectExtent l="0" t="0" r="12700" b="0"/>
            <wp:wrapNone/>
            <wp:docPr id="8" name="Picture 8" descr="Macintosh HD:Users:wstone:Desktop:Screen Shot 2015-02-23 at 1.51.1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wstone:Desktop:Screen Shot 2015-02-23 at 1.51.15 P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9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4E4E" w:rsidRPr="00D04E4E">
        <w:rPr>
          <w:b/>
        </w:rPr>
        <w:t xml:space="preserve">Find the area of each triangle to the nearest tenth. </w:t>
      </w:r>
    </w:p>
    <w:p w14:paraId="5E2906AD" w14:textId="77777777" w:rsidR="008E7E04" w:rsidRDefault="00ED6856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225C7D95" wp14:editId="514A7ED8">
            <wp:simplePos x="0" y="0"/>
            <wp:positionH relativeFrom="column">
              <wp:posOffset>-228600</wp:posOffset>
            </wp:positionH>
            <wp:positionV relativeFrom="paragraph">
              <wp:posOffset>7620</wp:posOffset>
            </wp:positionV>
            <wp:extent cx="2454993" cy="1613535"/>
            <wp:effectExtent l="0" t="0" r="8890" b="12065"/>
            <wp:wrapNone/>
            <wp:docPr id="5" name="Picture 5" descr="Macintosh HD:Users:wstone:Desktop:Screen Shot 2015-02-23 at 1.31.5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wstone:Desktop:Screen Shot 2015-02-23 at 1.31.51 P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4993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2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3. </w:t>
      </w:r>
    </w:p>
    <w:p w14:paraId="66F20398" w14:textId="77777777" w:rsidR="008E7E04" w:rsidRDefault="008E7E04">
      <w:pPr>
        <w:rPr>
          <w:b/>
        </w:rPr>
      </w:pPr>
    </w:p>
    <w:p w14:paraId="6D80DBDF" w14:textId="77777777" w:rsidR="008E7E04" w:rsidRDefault="008E7E04">
      <w:pPr>
        <w:rPr>
          <w:b/>
        </w:rPr>
      </w:pPr>
    </w:p>
    <w:p w14:paraId="037FEB4F" w14:textId="77777777" w:rsidR="008E7E04" w:rsidRDefault="008E7E04">
      <w:pPr>
        <w:rPr>
          <w:b/>
        </w:rPr>
      </w:pPr>
    </w:p>
    <w:p w14:paraId="5D72DB63" w14:textId="77777777" w:rsidR="008E7E04" w:rsidRDefault="008E7E04">
      <w:pPr>
        <w:rPr>
          <w:b/>
        </w:rPr>
      </w:pPr>
    </w:p>
    <w:p w14:paraId="1A574CD1" w14:textId="77777777" w:rsidR="008E7E04" w:rsidRDefault="008E7E04">
      <w:pPr>
        <w:rPr>
          <w:b/>
        </w:rPr>
      </w:pPr>
    </w:p>
    <w:p w14:paraId="222ABE53" w14:textId="77777777" w:rsidR="008E7E04" w:rsidRDefault="008E7E04">
      <w:pPr>
        <w:rPr>
          <w:b/>
        </w:rPr>
      </w:pPr>
    </w:p>
    <w:p w14:paraId="5CD44C2B" w14:textId="77777777" w:rsidR="008E7E04" w:rsidRDefault="008E7E04">
      <w:pPr>
        <w:rPr>
          <w:b/>
        </w:rPr>
      </w:pPr>
    </w:p>
    <w:p w14:paraId="577AFB8A" w14:textId="77777777" w:rsidR="008E7E04" w:rsidRDefault="008E7E04">
      <w:pPr>
        <w:rPr>
          <w:b/>
        </w:rPr>
      </w:pPr>
    </w:p>
    <w:p w14:paraId="2410C8E2" w14:textId="77777777" w:rsidR="008E7E04" w:rsidRDefault="008E7E04">
      <w:pPr>
        <w:rPr>
          <w:b/>
        </w:rPr>
      </w:pPr>
    </w:p>
    <w:p w14:paraId="32F74139" w14:textId="77777777" w:rsidR="00FF3C30" w:rsidRDefault="00FF3C30">
      <w:pPr>
        <w:rPr>
          <w:b/>
        </w:rPr>
      </w:pPr>
    </w:p>
    <w:p w14:paraId="528DE73F" w14:textId="77777777" w:rsidR="00FF3C30" w:rsidRDefault="00FF3C30">
      <w:pPr>
        <w:rPr>
          <w:b/>
        </w:rPr>
      </w:pPr>
    </w:p>
    <w:p w14:paraId="28ED36ED" w14:textId="77777777" w:rsidR="00FF3C30" w:rsidRDefault="00FF3C30">
      <w:pPr>
        <w:rPr>
          <w:b/>
        </w:rPr>
      </w:pPr>
    </w:p>
    <w:p w14:paraId="2F60F02D" w14:textId="77777777" w:rsidR="008E7E04" w:rsidRDefault="00ED6856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14:paraId="34EAAC2A" w14:textId="77777777" w:rsidR="00FF3C30" w:rsidRDefault="00FF3C30">
      <w:pPr>
        <w:rPr>
          <w:b/>
        </w:rPr>
      </w:pPr>
    </w:p>
    <w:p w14:paraId="29DB9B7B" w14:textId="77777777" w:rsidR="00FF3C30" w:rsidRDefault="00FF3C30">
      <w:pPr>
        <w:rPr>
          <w:b/>
        </w:rPr>
      </w:pPr>
    </w:p>
    <w:p w14:paraId="68E87773" w14:textId="77777777" w:rsidR="00ED6856" w:rsidRDefault="00ED6856">
      <w:pPr>
        <w:rPr>
          <w:b/>
        </w:rPr>
      </w:pPr>
    </w:p>
    <w:p w14:paraId="393B78B4" w14:textId="77777777" w:rsidR="00ED6856" w:rsidRDefault="00ED6856">
      <w:pPr>
        <w:rPr>
          <w:b/>
        </w:rPr>
      </w:pPr>
    </w:p>
    <w:p w14:paraId="399269E2" w14:textId="77777777" w:rsidR="00ED6856" w:rsidRDefault="00ED6856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6432" behindDoc="1" locked="0" layoutInCell="1" allowOverlap="1" wp14:anchorId="31F0FA6A" wp14:editId="29C66A63">
            <wp:simplePos x="0" y="0"/>
            <wp:positionH relativeFrom="column">
              <wp:posOffset>228600</wp:posOffset>
            </wp:positionH>
            <wp:positionV relativeFrom="paragraph">
              <wp:posOffset>5715</wp:posOffset>
            </wp:positionV>
            <wp:extent cx="3886200" cy="578412"/>
            <wp:effectExtent l="0" t="0" r="0" b="6350"/>
            <wp:wrapNone/>
            <wp:docPr id="1" name="Picture 1" descr="Macintosh HD:Users:wstone:Desktop:Screen Shot 2015-02-26 at 8.00.1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wstone:Desktop:Screen Shot 2015-02-26 at 8.00.16 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380" cy="578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4.</w:t>
      </w:r>
    </w:p>
    <w:p w14:paraId="40F4CA6F" w14:textId="77777777" w:rsidR="00FF3C30" w:rsidRDefault="00FF3C30">
      <w:pPr>
        <w:rPr>
          <w:b/>
        </w:rPr>
      </w:pPr>
    </w:p>
    <w:p w14:paraId="0A06DB2B" w14:textId="77777777" w:rsidR="00FF3C30" w:rsidRDefault="00FF3C30">
      <w:pPr>
        <w:rPr>
          <w:b/>
        </w:rPr>
      </w:pPr>
    </w:p>
    <w:p w14:paraId="4412C81A" w14:textId="77777777" w:rsidR="00FF3C30" w:rsidRDefault="00FF3C30">
      <w:pPr>
        <w:rPr>
          <w:b/>
        </w:rPr>
      </w:pPr>
    </w:p>
    <w:p w14:paraId="1F93723A" w14:textId="77777777" w:rsidR="00FF3C30" w:rsidRDefault="00FF3C30">
      <w:pPr>
        <w:rPr>
          <w:b/>
        </w:rPr>
      </w:pPr>
    </w:p>
    <w:p w14:paraId="7691DA4F" w14:textId="77777777" w:rsidR="00FF3C30" w:rsidRDefault="00FF3C30">
      <w:pPr>
        <w:rPr>
          <w:b/>
        </w:rPr>
      </w:pPr>
    </w:p>
    <w:p w14:paraId="5470EE3A" w14:textId="77777777" w:rsidR="00FF3C30" w:rsidRDefault="00FF3C30">
      <w:pPr>
        <w:rPr>
          <w:b/>
        </w:rPr>
      </w:pPr>
    </w:p>
    <w:p w14:paraId="0B7005B5" w14:textId="77777777" w:rsidR="00FF3C30" w:rsidRDefault="00FF3C30">
      <w:pPr>
        <w:rPr>
          <w:b/>
        </w:rPr>
      </w:pPr>
    </w:p>
    <w:p w14:paraId="6397B40A" w14:textId="69FB5A29" w:rsidR="00FF3C30" w:rsidRDefault="00ED6856">
      <w:pPr>
        <w:rPr>
          <w:b/>
        </w:rPr>
      </w:pPr>
      <w:r>
        <w:rPr>
          <w:b/>
        </w:rPr>
        <w:t xml:space="preserve">Find the exact </w:t>
      </w:r>
      <w:r w:rsidR="00565040">
        <w:rPr>
          <w:b/>
        </w:rPr>
        <w:t xml:space="preserve">value. Find ALL possible solutions. </w:t>
      </w:r>
    </w:p>
    <w:p w14:paraId="4DE2C1D1" w14:textId="77777777" w:rsidR="00ED6856" w:rsidRDefault="00ED6856">
      <w:pPr>
        <w:rPr>
          <w:b/>
        </w:rPr>
      </w:pPr>
    </w:p>
    <w:p w14:paraId="0F325522" w14:textId="77777777" w:rsidR="00ED6856" w:rsidRDefault="00ED6856">
      <w:pPr>
        <w:rPr>
          <w:b/>
        </w:rPr>
      </w:pPr>
      <w:r>
        <w:rPr>
          <w:b/>
        </w:rPr>
        <w:t xml:space="preserve">5.  </w:t>
      </w:r>
      <w:r w:rsidRPr="00ED6856">
        <w:rPr>
          <w:b/>
          <w:position w:val="-32"/>
        </w:rPr>
        <w:object w:dxaOrig="1480" w:dyaOrig="780" w14:anchorId="597009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39pt" o:ole="">
            <v:imagedata r:id="rId9" o:title=""/>
          </v:shape>
          <o:OLEObject Type="Embed" ProgID="Equation.DSMT4" ShapeID="_x0000_i1025" DrawAspect="Content" ObjectID="_1360911755" r:id="rId1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6.</w:t>
      </w:r>
      <w:r w:rsidRPr="00ED6856">
        <w:rPr>
          <w:b/>
          <w:position w:val="-32"/>
        </w:rPr>
        <w:object w:dxaOrig="1460" w:dyaOrig="780" w14:anchorId="3A2CA09A">
          <v:shape id="_x0000_i1026" type="#_x0000_t75" style="width:73pt;height:39pt" o:ole="">
            <v:imagedata r:id="rId11" o:title=""/>
          </v:shape>
          <o:OLEObject Type="Embed" ProgID="Equation.DSMT4" ShapeID="_x0000_i1026" DrawAspect="Content" ObjectID="_1360911756" r:id="rId12"/>
        </w:object>
      </w:r>
      <w:r>
        <w:rPr>
          <w:b/>
        </w:rPr>
        <w:tab/>
      </w:r>
      <w:r>
        <w:rPr>
          <w:b/>
        </w:rPr>
        <w:tab/>
        <w:t xml:space="preserve">7. </w:t>
      </w:r>
      <w:r w:rsidRPr="00ED6856">
        <w:rPr>
          <w:b/>
          <w:position w:val="-12"/>
        </w:rPr>
        <w:object w:dxaOrig="1200" w:dyaOrig="380" w14:anchorId="5D19F701">
          <v:shape id="_x0000_i1027" type="#_x0000_t75" style="width:60pt;height:19pt" o:ole="">
            <v:imagedata r:id="rId13" o:title=""/>
          </v:shape>
          <o:OLEObject Type="Embed" ProgID="Equation.DSMT4" ShapeID="_x0000_i1027" DrawAspect="Content" ObjectID="_1360911757" r:id="rId14"/>
        </w:object>
      </w:r>
      <w:r>
        <w:rPr>
          <w:b/>
        </w:rPr>
        <w:tab/>
        <w:t xml:space="preserve">8. </w:t>
      </w:r>
      <w:r w:rsidRPr="00ED6856">
        <w:rPr>
          <w:b/>
          <w:position w:val="-28"/>
        </w:rPr>
        <w:object w:dxaOrig="1440" w:dyaOrig="680" w14:anchorId="4825D102">
          <v:shape id="_x0000_i1028" type="#_x0000_t75" style="width:1in;height:34pt" o:ole="">
            <v:imagedata r:id="rId15" o:title=""/>
          </v:shape>
          <o:OLEObject Type="Embed" ProgID="Equation.DSMT4" ShapeID="_x0000_i1028" DrawAspect="Content" ObjectID="_1360911758" r:id="rId16"/>
        </w:object>
      </w:r>
      <w:r>
        <w:rPr>
          <w:b/>
        </w:rPr>
        <w:tab/>
      </w:r>
      <w:r>
        <w:rPr>
          <w:b/>
        </w:rPr>
        <w:tab/>
      </w:r>
    </w:p>
    <w:p w14:paraId="18F8A38A" w14:textId="77777777" w:rsidR="00ED6856" w:rsidRDefault="00ED6856">
      <w:pPr>
        <w:rPr>
          <w:b/>
        </w:rPr>
      </w:pPr>
    </w:p>
    <w:p w14:paraId="15A6A2BA" w14:textId="77777777" w:rsidR="00ED6856" w:rsidRDefault="00ED6856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5408" behindDoc="1" locked="0" layoutInCell="1" allowOverlap="1" wp14:anchorId="6DD005ED" wp14:editId="60804AE2">
            <wp:simplePos x="0" y="0"/>
            <wp:positionH relativeFrom="column">
              <wp:posOffset>0</wp:posOffset>
            </wp:positionH>
            <wp:positionV relativeFrom="paragraph">
              <wp:posOffset>337820</wp:posOffset>
            </wp:positionV>
            <wp:extent cx="6172200" cy="1703070"/>
            <wp:effectExtent l="0" t="0" r="0" b="0"/>
            <wp:wrapNone/>
            <wp:docPr id="13" name="Picture 13" descr="Macintosh HD:Users:wstone:Desktop:Screen Shot 2015-02-23 at 2.17.2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wstone:Desktop:Screen Shot 2015-02-23 at 2.17.24 P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170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BD78E3" w14:textId="77777777" w:rsidR="00FF3C30" w:rsidRDefault="00FF3C30">
      <w:pPr>
        <w:rPr>
          <w:b/>
        </w:rPr>
      </w:pPr>
      <w:r>
        <w:rPr>
          <w:b/>
          <w:noProof/>
        </w:rPr>
        <w:lastRenderedPageBreak/>
        <w:drawing>
          <wp:inline distT="0" distB="0" distL="0" distR="0" wp14:anchorId="34C5AE9F" wp14:editId="1EC8E088">
            <wp:extent cx="6515100" cy="4478528"/>
            <wp:effectExtent l="0" t="0" r="0" b="0"/>
            <wp:docPr id="10" name="Picture 10" descr="Macintosh HD:Users:wstone:Desktop:Screen Shot 2015-02-23 at 2.06.0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wstone:Desktop:Screen Shot 2015-02-23 at 2.06.01 PM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4478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36299" w14:textId="77777777" w:rsidR="00FF3C30" w:rsidRDefault="00FF3C30">
      <w:pPr>
        <w:rPr>
          <w:b/>
        </w:rPr>
      </w:pPr>
    </w:p>
    <w:p w14:paraId="3F7A6205" w14:textId="77777777" w:rsidR="00FF3C30" w:rsidRDefault="00FF3C30">
      <w:pPr>
        <w:rPr>
          <w:b/>
        </w:rPr>
      </w:pPr>
    </w:p>
    <w:p w14:paraId="550F3CDF" w14:textId="77777777" w:rsidR="00775A2C" w:rsidRDefault="00775A2C">
      <w:pPr>
        <w:rPr>
          <w:b/>
        </w:rPr>
      </w:pPr>
    </w:p>
    <w:p w14:paraId="449F15CC" w14:textId="77777777" w:rsidR="00775A2C" w:rsidRDefault="00775A2C">
      <w:pPr>
        <w:rPr>
          <w:b/>
        </w:rPr>
      </w:pPr>
    </w:p>
    <w:p w14:paraId="26140455" w14:textId="77777777" w:rsidR="00775A2C" w:rsidRDefault="00775A2C">
      <w:pPr>
        <w:rPr>
          <w:b/>
        </w:rPr>
      </w:pPr>
    </w:p>
    <w:p w14:paraId="68F706D2" w14:textId="77777777" w:rsidR="00FF3C30" w:rsidRDefault="00FF3C30">
      <w:pPr>
        <w:rPr>
          <w:b/>
        </w:rPr>
      </w:pPr>
    </w:p>
    <w:p w14:paraId="67CD8D3D" w14:textId="77777777" w:rsidR="00775A2C" w:rsidRDefault="00775A2C">
      <w:pPr>
        <w:rPr>
          <w:b/>
        </w:rPr>
      </w:pPr>
    </w:p>
    <w:p w14:paraId="53B04D07" w14:textId="77777777" w:rsidR="00775A2C" w:rsidRDefault="00775A2C">
      <w:pPr>
        <w:rPr>
          <w:b/>
        </w:rPr>
      </w:pPr>
      <w:r w:rsidRPr="00775A2C">
        <w:rPr>
          <w:b/>
          <w:noProof/>
        </w:rPr>
        <w:drawing>
          <wp:anchor distT="0" distB="0" distL="114300" distR="114300" simplePos="0" relativeHeight="251664384" behindDoc="1" locked="0" layoutInCell="1" allowOverlap="1" wp14:anchorId="1B5A81EC" wp14:editId="7A36FD4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6284928" cy="3608705"/>
            <wp:effectExtent l="0" t="0" r="0" b="0"/>
            <wp:wrapNone/>
            <wp:docPr id="14" name="Picture 14" descr="Macintosh HD:Users:wstone:Desktop:Screen Shot 2015-02-23 at 2.17.4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wstone:Desktop:Screen Shot 2015-02-23 at 2.17.44 PM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4928" cy="360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87E6A7" w14:textId="77777777" w:rsidR="00775A2C" w:rsidRDefault="00775A2C">
      <w:pPr>
        <w:rPr>
          <w:b/>
        </w:rPr>
      </w:pPr>
    </w:p>
    <w:p w14:paraId="51A857BA" w14:textId="77777777" w:rsidR="00775A2C" w:rsidRDefault="00775A2C">
      <w:pPr>
        <w:rPr>
          <w:b/>
        </w:rPr>
      </w:pPr>
    </w:p>
    <w:p w14:paraId="423A6A37" w14:textId="77777777" w:rsidR="00775A2C" w:rsidRDefault="00775A2C">
      <w:pPr>
        <w:rPr>
          <w:b/>
        </w:rPr>
      </w:pPr>
    </w:p>
    <w:p w14:paraId="56098C2E" w14:textId="77777777" w:rsidR="00775A2C" w:rsidRDefault="00775A2C">
      <w:pPr>
        <w:rPr>
          <w:b/>
        </w:rPr>
      </w:pPr>
    </w:p>
    <w:p w14:paraId="4753B680" w14:textId="77777777" w:rsidR="00775A2C" w:rsidRDefault="00775A2C">
      <w:pPr>
        <w:rPr>
          <w:b/>
        </w:rPr>
      </w:pPr>
    </w:p>
    <w:p w14:paraId="718D14A7" w14:textId="77777777" w:rsidR="00775A2C" w:rsidRDefault="00775A2C">
      <w:pPr>
        <w:rPr>
          <w:b/>
        </w:rPr>
      </w:pPr>
    </w:p>
    <w:p w14:paraId="4C5E47CC" w14:textId="77777777" w:rsidR="00775A2C" w:rsidRDefault="00775A2C">
      <w:pPr>
        <w:rPr>
          <w:b/>
        </w:rPr>
      </w:pPr>
    </w:p>
    <w:p w14:paraId="57F54422" w14:textId="77777777" w:rsidR="00775A2C" w:rsidRDefault="00775A2C">
      <w:pPr>
        <w:rPr>
          <w:b/>
        </w:rPr>
      </w:pPr>
    </w:p>
    <w:p w14:paraId="7743C32F" w14:textId="77777777" w:rsidR="00775A2C" w:rsidRDefault="00775A2C">
      <w:pPr>
        <w:rPr>
          <w:b/>
        </w:rPr>
      </w:pPr>
    </w:p>
    <w:p w14:paraId="7DA3E56C" w14:textId="77777777" w:rsidR="00775A2C" w:rsidRDefault="00775A2C">
      <w:pPr>
        <w:rPr>
          <w:b/>
        </w:rPr>
      </w:pPr>
    </w:p>
    <w:p w14:paraId="13A54A1C" w14:textId="77777777" w:rsidR="00775A2C" w:rsidRDefault="00775A2C">
      <w:pPr>
        <w:rPr>
          <w:b/>
        </w:rPr>
      </w:pPr>
    </w:p>
    <w:p w14:paraId="4718E0F9" w14:textId="77777777" w:rsidR="00775A2C" w:rsidRDefault="00775A2C">
      <w:pPr>
        <w:rPr>
          <w:b/>
        </w:rPr>
      </w:pPr>
    </w:p>
    <w:p w14:paraId="207B9144" w14:textId="77777777" w:rsidR="00775A2C" w:rsidRDefault="00775A2C">
      <w:pPr>
        <w:rPr>
          <w:b/>
        </w:rPr>
      </w:pPr>
    </w:p>
    <w:p w14:paraId="3F80AB41" w14:textId="77777777" w:rsidR="00775A2C" w:rsidRDefault="00775A2C">
      <w:pPr>
        <w:rPr>
          <w:b/>
        </w:rPr>
      </w:pPr>
    </w:p>
    <w:p w14:paraId="4636B661" w14:textId="77777777" w:rsidR="00775A2C" w:rsidRDefault="00775A2C">
      <w:pPr>
        <w:rPr>
          <w:b/>
        </w:rPr>
      </w:pPr>
    </w:p>
    <w:p w14:paraId="3BFF71F1" w14:textId="77777777" w:rsidR="00775A2C" w:rsidRDefault="00775A2C">
      <w:pPr>
        <w:rPr>
          <w:b/>
        </w:rPr>
      </w:pPr>
    </w:p>
    <w:p w14:paraId="32A4D479" w14:textId="77777777" w:rsidR="00BD705C" w:rsidRDefault="00BD705C">
      <w:pPr>
        <w:rPr>
          <w:b/>
        </w:rPr>
      </w:pPr>
    </w:p>
    <w:p w14:paraId="7877F05C" w14:textId="77777777" w:rsidR="00BD705C" w:rsidRDefault="00BD705C">
      <w:pPr>
        <w:rPr>
          <w:b/>
        </w:rPr>
      </w:pPr>
    </w:p>
    <w:p w14:paraId="2C4CE16D" w14:textId="2E1810D1" w:rsidR="00BD705C" w:rsidRDefault="00BD705C">
      <w:r>
        <w:t>Selected Answers:</w:t>
      </w:r>
    </w:p>
    <w:p w14:paraId="1C70CA92" w14:textId="77777777" w:rsidR="00BD705C" w:rsidRDefault="00BD705C"/>
    <w:p w14:paraId="6C49EA3B" w14:textId="59AA2359" w:rsidR="00BD705C" w:rsidRDefault="00BD705C">
      <w:r>
        <w:t>2. A = 8.6 cm</w:t>
      </w:r>
      <w:r>
        <w:rPr>
          <w:vertAlign w:val="superscript"/>
        </w:rPr>
        <w:t>2</w:t>
      </w:r>
    </w:p>
    <w:p w14:paraId="6F1AF6FA" w14:textId="77777777" w:rsidR="00BD705C" w:rsidRDefault="00BD705C"/>
    <w:p w14:paraId="7881D95E" w14:textId="577B1A30" w:rsidR="00BD705C" w:rsidRDefault="00BD705C">
      <w:r>
        <w:t>4. A = 131.1 mm</w:t>
      </w:r>
      <w:r>
        <w:rPr>
          <w:vertAlign w:val="superscript"/>
        </w:rPr>
        <w:t>2</w:t>
      </w:r>
    </w:p>
    <w:p w14:paraId="28A88A3E" w14:textId="77777777" w:rsidR="00BD705C" w:rsidRDefault="00BD705C"/>
    <w:p w14:paraId="64CC2817" w14:textId="072AE3B5" w:rsidR="00BD705C" w:rsidRDefault="00BD705C">
      <w:r>
        <w:t xml:space="preserve">6. </w:t>
      </w:r>
      <w:r w:rsidRPr="00BD705C">
        <w:rPr>
          <w:position w:val="-28"/>
        </w:rPr>
        <w:object w:dxaOrig="1200" w:dyaOrig="700" w14:anchorId="136E5912">
          <v:shape id="_x0000_i1031" type="#_x0000_t75" style="width:60pt;height:35pt" o:ole="">
            <v:imagedata r:id="rId20" o:title=""/>
          </v:shape>
          <o:OLEObject Type="Embed" ProgID="Equation.3" ShapeID="_x0000_i1031" DrawAspect="Content" ObjectID="_1360911759" r:id="rId21"/>
        </w:object>
      </w:r>
    </w:p>
    <w:p w14:paraId="60F9CEE6" w14:textId="77777777" w:rsidR="00BD705C" w:rsidRDefault="00BD705C"/>
    <w:p w14:paraId="6A8338ED" w14:textId="472BC11A" w:rsidR="00BD705C" w:rsidRDefault="00BD705C">
      <w:r>
        <w:t xml:space="preserve">8. </w:t>
      </w:r>
      <w:r w:rsidRPr="00BD705C">
        <w:rPr>
          <w:position w:val="-24"/>
        </w:rPr>
        <w:object w:dxaOrig="280" w:dyaOrig="620" w14:anchorId="749BD696">
          <v:shape id="_x0000_i1035" type="#_x0000_t75" style="width:14pt;height:31pt" o:ole="">
            <v:imagedata r:id="rId22" o:title=""/>
          </v:shape>
          <o:OLEObject Type="Embed" ProgID="Equation.3" ShapeID="_x0000_i1035" DrawAspect="Content" ObjectID="_1360911760" r:id="rId23"/>
        </w:object>
      </w:r>
    </w:p>
    <w:p w14:paraId="62DA815B" w14:textId="77777777" w:rsidR="00BD705C" w:rsidRDefault="00BD705C"/>
    <w:p w14:paraId="73A16908" w14:textId="5534658B" w:rsidR="00BD705C" w:rsidRDefault="00BD705C">
      <w:r>
        <w:t>4. F = 34</w:t>
      </w:r>
      <w:r>
        <w:rPr>
          <w:rFonts w:ascii="Cambria" w:hAnsi="Cambria"/>
        </w:rPr>
        <w:t>°</w:t>
      </w:r>
    </w:p>
    <w:p w14:paraId="5628610F" w14:textId="016768E3" w:rsidR="00BD705C" w:rsidRDefault="00BD705C">
      <w:proofErr w:type="gramStart"/>
      <w:r>
        <w:t>d</w:t>
      </w:r>
      <w:proofErr w:type="gramEnd"/>
      <w:r>
        <w:t xml:space="preserve"> = 38.6 m</w:t>
      </w:r>
    </w:p>
    <w:p w14:paraId="662054F0" w14:textId="73D91765" w:rsidR="00BD705C" w:rsidRDefault="00BD705C">
      <w:proofErr w:type="gramStart"/>
      <w:r>
        <w:t>e</w:t>
      </w:r>
      <w:proofErr w:type="gramEnd"/>
      <w:r>
        <w:t xml:space="preserve"> = 46.5 m</w:t>
      </w:r>
    </w:p>
    <w:p w14:paraId="772F7CF1" w14:textId="77777777" w:rsidR="00BD705C" w:rsidRDefault="00BD705C"/>
    <w:p w14:paraId="6A636E02" w14:textId="306F2FA2" w:rsidR="00BD705C" w:rsidRDefault="00BD705C">
      <w:r>
        <w:t xml:space="preserve">10. </w:t>
      </w:r>
      <w:proofErr w:type="gramStart"/>
      <w:r>
        <w:t>a</w:t>
      </w:r>
      <w:proofErr w:type="gramEnd"/>
      <w:r>
        <w:t xml:space="preserve"> = 3.8 m</w:t>
      </w:r>
    </w:p>
    <w:p w14:paraId="0380275C" w14:textId="250485C6" w:rsidR="00BD705C" w:rsidRDefault="00BD705C">
      <w:r>
        <w:t>A = 50</w:t>
      </w:r>
      <w:r>
        <w:rPr>
          <w:rFonts w:ascii="Cambria" w:hAnsi="Cambria"/>
        </w:rPr>
        <w:t>°</w:t>
      </w:r>
    </w:p>
    <w:p w14:paraId="398CB8A6" w14:textId="6B615680" w:rsidR="00BD705C" w:rsidRPr="00BD705C" w:rsidRDefault="00BD705C">
      <w:r>
        <w:t>C = 40</w:t>
      </w:r>
      <w:r>
        <w:rPr>
          <w:rFonts w:ascii="Cambria" w:hAnsi="Cambria"/>
        </w:rPr>
        <w:t>°</w:t>
      </w:r>
    </w:p>
    <w:p w14:paraId="51C3080F" w14:textId="77777777" w:rsidR="00775A2C" w:rsidRDefault="00775A2C">
      <w:pPr>
        <w:rPr>
          <w:b/>
        </w:rPr>
      </w:pPr>
    </w:p>
    <w:p w14:paraId="42191BAA" w14:textId="77777777" w:rsidR="00775A2C" w:rsidRPr="00FF3C30" w:rsidRDefault="00775A2C">
      <w:pPr>
        <w:rPr>
          <w:b/>
        </w:rPr>
      </w:pPr>
      <w:bookmarkStart w:id="0" w:name="_GoBack"/>
      <w:bookmarkEnd w:id="0"/>
    </w:p>
    <w:sectPr w:rsidR="00775A2C" w:rsidRPr="00FF3C30" w:rsidSect="00A7254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2544"/>
    <w:rsid w:val="00473E7F"/>
    <w:rsid w:val="00484A74"/>
    <w:rsid w:val="00565040"/>
    <w:rsid w:val="00775A2C"/>
    <w:rsid w:val="008E7E04"/>
    <w:rsid w:val="00A72544"/>
    <w:rsid w:val="00A95F07"/>
    <w:rsid w:val="00BD705C"/>
    <w:rsid w:val="00D04E4E"/>
    <w:rsid w:val="00ED6856"/>
    <w:rsid w:val="00FD4CA3"/>
    <w:rsid w:val="00FF3C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3666975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04E4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4E4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04E4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4E4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emf"/><Relationship Id="rId20" Type="http://schemas.openxmlformats.org/officeDocument/2006/relationships/image" Target="media/image12.emf"/><Relationship Id="rId21" Type="http://schemas.openxmlformats.org/officeDocument/2006/relationships/oleObject" Target="embeddings/Microsoft_Equation1.bin"/><Relationship Id="rId22" Type="http://schemas.openxmlformats.org/officeDocument/2006/relationships/image" Target="media/image13.emf"/><Relationship Id="rId23" Type="http://schemas.openxmlformats.org/officeDocument/2006/relationships/oleObject" Target="embeddings/Microsoft_Equation2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6.emf"/><Relationship Id="rId12" Type="http://schemas.openxmlformats.org/officeDocument/2006/relationships/oleObject" Target="embeddings/oleObject2.bin"/><Relationship Id="rId13" Type="http://schemas.openxmlformats.org/officeDocument/2006/relationships/image" Target="media/image7.emf"/><Relationship Id="rId14" Type="http://schemas.openxmlformats.org/officeDocument/2006/relationships/oleObject" Target="embeddings/oleObject3.bin"/><Relationship Id="rId15" Type="http://schemas.openxmlformats.org/officeDocument/2006/relationships/image" Target="media/image8.emf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image" Target="media/image11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3</Pages>
  <Words>92</Words>
  <Characters>528</Characters>
  <Application>Microsoft Macintosh Word</Application>
  <DocSecurity>0</DocSecurity>
  <Lines>4</Lines>
  <Paragraphs>1</Paragraphs>
  <ScaleCrop>false</ScaleCrop>
  <Company>American Fork High School</Company>
  <LinksUpToDate>false</LinksUpToDate>
  <CharactersWithSpaces>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Teacher</cp:lastModifiedBy>
  <cp:revision>4</cp:revision>
  <dcterms:created xsi:type="dcterms:W3CDTF">2015-02-23T16:59:00Z</dcterms:created>
  <dcterms:modified xsi:type="dcterms:W3CDTF">2015-03-05T17:16:00Z</dcterms:modified>
</cp:coreProperties>
</file>